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2"/>
  </p:notesMasterIdLst>
  <p:sldIdLst>
    <p:sldId id="274" r:id="rId2"/>
    <p:sldId id="280" r:id="rId3"/>
    <p:sldId id="281" r:id="rId4"/>
    <p:sldId id="282" r:id="rId5"/>
    <p:sldId id="283" r:id="rId6"/>
    <p:sldId id="284" r:id="rId7"/>
    <p:sldId id="294" r:id="rId8"/>
    <p:sldId id="296" r:id="rId9"/>
    <p:sldId id="297" r:id="rId10"/>
    <p:sldId id="291" r:id="rId1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91" d="100"/>
          <a:sy n="91" d="100"/>
        </p:scale>
        <p:origin x="534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1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9658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9277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5905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3" y="1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522413" y="5522913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296400" y="1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9374188" y="5564188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9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152400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039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43442" y="1064963"/>
            <a:ext cx="225254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ẾT 52</a:t>
            </a:r>
            <a:endParaRPr lang="en-US" sz="5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WordArt 3"/>
          <p:cNvSpPr>
            <a:spLocks noChangeArrowheads="1" noChangeShapeType="1" noTextEdit="1"/>
          </p:cNvSpPr>
          <p:nvPr/>
        </p:nvSpPr>
        <p:spPr bwMode="auto">
          <a:xfrm>
            <a:off x="3867150" y="304800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1072055" y="1143000"/>
            <a:ext cx="10121462" cy="5152697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 sz="30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060029" y="1911351"/>
            <a:ext cx="8523888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28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6.8 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GK/12)</a:t>
            </a:r>
            <a:endParaRPr lang="en-US" altLang="en-US" sz="28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8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2375338" y="4624550"/>
            <a:ext cx="7441324" cy="2007478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/>
          <p:nvPr/>
        </p:nvPicPr>
        <p:blipFill>
          <a:blip r:embed="rId3"/>
          <a:stretch>
            <a:fillRect/>
          </a:stretch>
        </p:blipFill>
        <p:spPr>
          <a:xfrm>
            <a:off x="2859962" y="731784"/>
            <a:ext cx="7145886" cy="277867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38399" y="3878318"/>
            <a:ext cx="83977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uố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45982"/>
              </p:ext>
            </p:extLst>
          </p:nvPr>
        </p:nvGraphicFramePr>
        <p:xfrm>
          <a:off x="9696390" y="3867270"/>
          <a:ext cx="240543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390" y="3867270"/>
                        <a:ext cx="240543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31326"/>
              </p:ext>
            </p:extLst>
          </p:nvPr>
        </p:nvGraphicFramePr>
        <p:xfrm>
          <a:off x="10373930" y="3858555"/>
          <a:ext cx="220498" cy="62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3930" y="3858555"/>
                        <a:ext cx="220498" cy="62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26893" y="5151235"/>
            <a:ext cx="60960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1" y="0"/>
            <a:ext cx="25855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1" y="872359"/>
            <a:ext cx="6558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8786" y="1576552"/>
            <a:ext cx="1084667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14490"/>
              </p:ext>
            </p:extLst>
          </p:nvPr>
        </p:nvGraphicFramePr>
        <p:xfrm>
          <a:off x="10152994" y="1574145"/>
          <a:ext cx="298887" cy="60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2994" y="1574145"/>
                        <a:ext cx="298887" cy="6096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27730"/>
              </p:ext>
            </p:extLst>
          </p:nvPr>
        </p:nvGraphicFramePr>
        <p:xfrm>
          <a:off x="10993383" y="1574145"/>
          <a:ext cx="221154" cy="5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3383" y="1574145"/>
                        <a:ext cx="221154" cy="571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eptagon 9"/>
          <p:cNvSpPr/>
          <p:nvPr/>
        </p:nvSpPr>
        <p:spPr>
          <a:xfrm>
            <a:off x="1734207" y="3394841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07783" y="3352803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59422" y="3426373"/>
            <a:ext cx="6674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N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81353" y="4414345"/>
            <a:ext cx="8271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058484" y="3384354"/>
            <a:ext cx="3174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6 = 2.3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4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02897" y="3552521"/>
            <a:ext cx="3520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 BCNN (6,4) = 2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.3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956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76470" y="4342635"/>
          <a:ext cx="820737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9" imgW="469800" imgH="812520" progId="Equation.DSMT4">
                  <p:embed/>
                </p:oleObj>
              </mc:Choice>
              <mc:Fallback>
                <p:oleObj name="Equation" r:id="rId9" imgW="46980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470" y="4342635"/>
                        <a:ext cx="820737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4824227" y="3531500"/>
            <a:ext cx="157655" cy="5675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0" grpId="1" animBg="1"/>
      <p:bldP spid="11" grpId="0"/>
      <p:bldP spid="11" grpId="1"/>
      <p:bldP spid="12" grpId="0"/>
      <p:bldP spid="12" grpId="1"/>
      <p:bldP spid="14" grpId="0"/>
      <p:bldP spid="15" grpId="0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17077" y="52561"/>
            <a:ext cx="7083973" cy="32582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32998" y="6"/>
            <a:ext cx="8135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49810" y="968224"/>
            <a:ext cx="9144000" cy="723959"/>
            <a:chOff x="325810" y="968223"/>
            <a:chExt cx="9144000" cy="723959"/>
          </a:xfrm>
        </p:grpSpPr>
        <p:sp>
          <p:nvSpPr>
            <p:cNvPr id="6" name="TextBox 5"/>
            <p:cNvSpPr txBox="1"/>
            <p:nvPr/>
          </p:nvSpPr>
          <p:spPr>
            <a:xfrm>
              <a:off x="325810" y="1061562"/>
              <a:ext cx="9144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HĐ1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221506"/>
                </p:ext>
              </p:extLst>
            </p:nvPr>
          </p:nvGraphicFramePr>
          <p:xfrm>
            <a:off x="7371244" y="989246"/>
            <a:ext cx="408156" cy="702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1244" y="989246"/>
                          <a:ext cx="408156" cy="7029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1276715"/>
                </p:ext>
              </p:extLst>
            </p:nvPr>
          </p:nvGraphicFramePr>
          <p:xfrm>
            <a:off x="8207911" y="968223"/>
            <a:ext cx="385480" cy="7029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5" imgW="215640" imgH="393480" progId="Equation.DSMT4">
                    <p:embed/>
                  </p:oleObj>
                </mc:Choice>
                <mc:Fallback>
                  <p:oleObj name="Equation" r:id="rId5" imgW="21564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911" y="968223"/>
                          <a:ext cx="385480" cy="7029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4204137" y="1776267"/>
            <a:ext cx="5770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 BCNN(2,5) = 2.5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11938" y="2492883"/>
          <a:ext cx="997607" cy="14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tion" r:id="rId7" imgW="558720" imgH="812520" progId="Equation.DSMT4">
                  <p:embed/>
                </p:oleObj>
              </mc:Choice>
              <mc:Fallback>
                <p:oleObj name="Equation" r:id="rId7" imgW="55872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938" y="2492883"/>
                        <a:ext cx="997607" cy="1451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238704" y="1639630"/>
            <a:ext cx="6611007" cy="830997"/>
            <a:chOff x="714703" y="1639629"/>
            <a:chExt cx="6611007" cy="830997"/>
          </a:xfrm>
        </p:grpSpPr>
        <p:sp>
          <p:nvSpPr>
            <p:cNvPr id="7" name="TextBox 6"/>
            <p:cNvSpPr txBox="1"/>
            <p:nvPr/>
          </p:nvSpPr>
          <p:spPr>
            <a:xfrm>
              <a:off x="714703" y="1639629"/>
              <a:ext cx="661100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: 5 = 1.5</a:t>
              </a:r>
            </a:p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         2 = 1.2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Right Brace 11"/>
            <p:cNvSpPr/>
            <p:nvPr/>
          </p:nvSpPr>
          <p:spPr>
            <a:xfrm>
              <a:off x="2532997" y="1744733"/>
              <a:ext cx="168165" cy="62011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469923" y="4141080"/>
            <a:ext cx="81875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Đ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Đ2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Heptagon 13"/>
          <p:cNvSpPr/>
          <p:nvPr/>
        </p:nvSpPr>
        <p:spPr>
          <a:xfrm>
            <a:off x="1734207" y="4288191"/>
            <a:ext cx="567559" cy="451945"/>
          </a:xfrm>
          <a:prstGeom prst="heptagon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807783" y="4246153"/>
            <a:ext cx="3573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81655" y="651642"/>
            <a:ext cx="59068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76249" y="1040525"/>
            <a:ext cx="2701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8276" y="1492469"/>
            <a:ext cx="10920248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NN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81656" y="4414347"/>
            <a:ext cx="6127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548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147910" y="4321008"/>
          <a:ext cx="1050160" cy="73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910" y="4321008"/>
                        <a:ext cx="1050160" cy="739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33903" y="5044966"/>
            <a:ext cx="4445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BCNN(4,9,3) = 36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014921" y="5613784"/>
          <a:ext cx="1716813" cy="61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3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921" y="5613784"/>
                        <a:ext cx="1716813" cy="61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33470" y="5603275"/>
          <a:ext cx="1284452" cy="60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4" name="Equation" r:id="rId9" imgW="838080" imgH="393480" progId="Equation.DSMT4">
                  <p:embed/>
                </p:oleObj>
              </mc:Choice>
              <mc:Fallback>
                <p:oleObj name="Equation" r:id="rId9" imgW="8380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470" y="5603275"/>
                        <a:ext cx="1284452" cy="603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982138" y="5540212"/>
          <a:ext cx="1532759" cy="65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138" y="5540212"/>
                        <a:ext cx="1532759" cy="65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605047" y="5633550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;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397055" y="5617784"/>
            <a:ext cx="367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;</a:t>
            </a:r>
            <a:endParaRPr lang="en-US" sz="2400" dirty="0"/>
          </a:p>
        </p:txBody>
      </p:sp>
      <p:sp>
        <p:nvSpPr>
          <p:cNvPr id="19" name="Rectangle 18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33905" y="809297"/>
            <a:ext cx="7346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28496" y="1492470"/>
            <a:ext cx="8366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3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899619" y="1840570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619" y="1840570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677381" y="1840571"/>
          <a:ext cx="277429" cy="57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381" y="1840571"/>
                        <a:ext cx="277429" cy="57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07476" y="1513490"/>
            <a:ext cx="8282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17986" y="2827284"/>
            <a:ext cx="7062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“?” </a:t>
            </a:r>
          </a:p>
        </p:txBody>
      </p:sp>
      <p:pic>
        <p:nvPicPr>
          <p:cNvPr id="56323" name="Picture 3" descr="C:\Users\Admin\Desktop\2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415699" y="3185784"/>
            <a:ext cx="5991225" cy="885825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681656" y="4540470"/>
            <a:ext cx="12612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63832" y="4436626"/>
          <a:ext cx="1089702" cy="75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32" y="4436626"/>
                        <a:ext cx="1089702" cy="75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64776" y="5477150"/>
          <a:ext cx="1065486" cy="75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776" y="5477150"/>
                        <a:ext cx="1065486" cy="750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477408" y="4519449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2 &gt; -7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24704" y="5554719"/>
            <a:ext cx="1566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5 &gt; -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39311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828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8" grpId="1"/>
      <p:bldP spid="11" grpId="0"/>
      <p:bldP spid="12" grpId="0"/>
      <p:bldP spid="13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Hộp_Văn_Bản 24"/>
          <p:cNvSpPr txBox="1">
            <a:spLocks noChangeArrowheads="1"/>
          </p:cNvSpPr>
          <p:nvPr/>
        </p:nvSpPr>
        <p:spPr bwMode="auto">
          <a:xfrm>
            <a:off x="3226019" y="414797"/>
            <a:ext cx="50351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 </a:t>
            </a:r>
          </a:p>
        </p:txBody>
      </p:sp>
      <p:sp>
        <p:nvSpPr>
          <p:cNvPr id="4" name="Rectangle 219"/>
          <p:cNvSpPr>
            <a:spLocks noChangeArrowheads="1"/>
          </p:cNvSpPr>
          <p:nvPr/>
        </p:nvSpPr>
        <p:spPr bwMode="auto">
          <a:xfrm>
            <a:off x="1744718" y="351661"/>
            <a:ext cx="1167305" cy="539751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8" name="Object 38"/>
          <p:cNvGraphicFramePr>
            <a:graphicFrameLocks noChangeAspect="1"/>
          </p:cNvGraphicFramePr>
          <p:nvPr/>
        </p:nvGraphicFramePr>
        <p:xfrm>
          <a:off x="8568888" y="232543"/>
          <a:ext cx="1468492" cy="916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0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8888" y="232543"/>
                        <a:ext cx="1468492" cy="916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ộp_Văn_Bản 24"/>
          <p:cNvSpPr txBox="1">
            <a:spLocks noChangeArrowheads="1"/>
          </p:cNvSpPr>
          <p:nvPr/>
        </p:nvSpPr>
        <p:spPr bwMode="auto">
          <a:xfrm>
            <a:off x="5306410" y="1246353"/>
            <a:ext cx="17716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Hộp_Văn_Bản 24"/>
          <p:cNvSpPr txBox="1">
            <a:spLocks noChangeArrowheads="1"/>
          </p:cNvSpPr>
          <p:nvPr/>
        </p:nvSpPr>
        <p:spPr bwMode="auto">
          <a:xfrm>
            <a:off x="2916621" y="1712312"/>
            <a:ext cx="4171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Hộp_Văn_Bản 24"/>
          <p:cNvSpPr txBox="1">
            <a:spLocks noChangeArrowheads="1"/>
          </p:cNvSpPr>
          <p:nvPr/>
        </p:nvSpPr>
        <p:spPr bwMode="auto">
          <a:xfrm>
            <a:off x="7696200" y="2350392"/>
            <a:ext cx="1428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 i="1">
                <a:latin typeface="Times New Roman" pitchFamily="18" charset="0"/>
                <a:cs typeface="Times New Roman" pitchFamily="18" charset="0"/>
              </a:rPr>
              <a:t>MC:</a:t>
            </a:r>
            <a:r>
              <a:rPr lang="vi-VN" altLang="en-US" sz="2400" b="1" i="1">
                <a:latin typeface="Times New Roman" pitchFamily="18" charset="0"/>
                <a:cs typeface="Times New Roman" pitchFamily="18" charset="0"/>
              </a:rPr>
              <a:t>12</a:t>
            </a:r>
            <a:endParaRPr lang="en-US" altLang="en-US" sz="2400" b="1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829458" y="3130770"/>
            <a:ext cx="9675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altLang="en-US" sz="24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i="1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098888" y="338691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989639" y="6314018"/>
            <a:ext cx="235962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500" b="1" i="1">
                <a:cs typeface="Times New Roman" pitchFamily="18" charset="0"/>
              </a:rPr>
              <a:t>.</a:t>
            </a:r>
            <a:endParaRPr lang="vi-VN" altLang="en-US" sz="150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151565" y="2348202"/>
            <a:ext cx="219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837115" y="2337692"/>
            <a:ext cx="2492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400" dirty="0"/>
              <a:t>;</a:t>
            </a:r>
            <a:endParaRPr lang="vi-VN" altLang="en-US" sz="2400" dirty="0"/>
          </a:p>
        </p:txBody>
      </p:sp>
      <p:graphicFrame>
        <p:nvGraphicFramePr>
          <p:cNvPr id="26637" name="Object 1"/>
          <p:cNvGraphicFramePr>
            <a:graphicFrameLocks noChangeAspect="1"/>
          </p:cNvGraphicFramePr>
          <p:nvPr/>
        </p:nvGraphicFramePr>
        <p:xfrm>
          <a:off x="5962650" y="2502792"/>
          <a:ext cx="685800" cy="19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2502792"/>
                        <a:ext cx="685800" cy="198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98865" y="2164125"/>
          <a:ext cx="1216025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5" y="2164125"/>
                        <a:ext cx="1216025" cy="918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067300" y="2149309"/>
          <a:ext cx="1085850" cy="93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3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149309"/>
                        <a:ext cx="1085850" cy="933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383338" y="2138725"/>
          <a:ext cx="863600" cy="9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4"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2138725"/>
                        <a:ext cx="863600" cy="9313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032949" y="3172401"/>
          <a:ext cx="1982787" cy="103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5" name="Equation" r:id="rId13" imgW="1016000" imgH="393700" progId="Equation.DSMT4">
                  <p:embed/>
                </p:oleObj>
              </mc:Choice>
              <mc:Fallback>
                <p:oleObj name="Equation" r:id="rId13" imgW="1016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949" y="3172401"/>
                        <a:ext cx="1982787" cy="1039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659165" y="3153205"/>
          <a:ext cx="1935163" cy="101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6" name="Equation" r:id="rId15" imgW="1016000" imgH="393700" progId="Equation.DSMT4">
                  <p:embed/>
                </p:oleObj>
              </mc:Choice>
              <mc:Fallback>
                <p:oleObj name="Equation" r:id="rId15" imgW="1016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165" y="3153205"/>
                        <a:ext cx="1935163" cy="1018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349212" y="3153352"/>
          <a:ext cx="1990725" cy="99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17" imgW="825500" imgH="393700" progId="Equation.DSMT4">
                  <p:embed/>
                </p:oleObj>
              </mc:Choice>
              <mc:Fallback>
                <p:oleObj name="Equation" r:id="rId17" imgW="8255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9212" y="3153352"/>
                        <a:ext cx="1990725" cy="994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7752750" y="3360642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;</a:t>
            </a:r>
            <a:endParaRPr lang="vi-V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Hộp_Văn_Bản 24"/>
          <p:cNvSpPr txBox="1">
            <a:spLocks noChangeArrowheads="1"/>
          </p:cNvSpPr>
          <p:nvPr/>
        </p:nvSpPr>
        <p:spPr bwMode="auto">
          <a:xfrm>
            <a:off x="1686254" y="4592660"/>
            <a:ext cx="6364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rống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325271" y="4478666"/>
          <a:ext cx="3014569" cy="7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8" name="Equation" r:id="rId19" imgW="1549080" imgH="393480" progId="Equation.DSMT4">
                  <p:embed/>
                </p:oleObj>
              </mc:Choice>
              <mc:Fallback>
                <p:oleObj name="Equation" r:id="rId19" imgW="15490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271" y="4478666"/>
                        <a:ext cx="3014569" cy="765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060028" y="5570484"/>
            <a:ext cx="987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460531" y="5403576"/>
          <a:ext cx="3455276" cy="79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9" name="Equation" r:id="rId21" imgW="1701720" imgH="393480" progId="Equation.DSMT4">
                  <p:embed/>
                </p:oleObj>
              </mc:Choice>
              <mc:Fallback>
                <p:oleObj name="Equation" r:id="rId21" imgW="17017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531" y="5403576"/>
                        <a:ext cx="3455276" cy="799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24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051034" y="287869"/>
            <a:ext cx="10468304" cy="283154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400" b="1" i="1" dirty="0" err="1">
                <a:solidFill>
                  <a:srgbClr val="FF0000"/>
                </a:solidFill>
                <a:cs typeface="Times New Roman" pitchFamily="18" charset="0"/>
              </a:rPr>
              <a:t>Lưu</a:t>
            </a:r>
            <a:r>
              <a:rPr lang="en-US" altLang="en-US" sz="2400" b="1" i="1" dirty="0">
                <a:solidFill>
                  <a:srgbClr val="FF0000"/>
                </a:solidFill>
                <a:cs typeface="Times New Roman" pitchFamily="18" charset="0"/>
              </a:rPr>
              <a:t> ý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800" b="1" i="1" dirty="0">
                <a:cs typeface="Times New Roman" pitchFamily="18" charset="0"/>
              </a:rPr>
              <a:t>* </a:t>
            </a:r>
            <a:r>
              <a:rPr lang="vi-VN" altLang="en-US" sz="2800" b="1" i="1" dirty="0">
                <a:cs typeface="Times New Roman" pitchFamily="18" charset="0"/>
              </a:rPr>
              <a:t>Trước khi quy đồng chúng ta nên</a:t>
            </a:r>
            <a:r>
              <a:rPr lang="en-US" altLang="en-US" sz="2800" dirty="0">
                <a:cs typeface="Times New Roman" pitchFamily="18" charset="0"/>
              </a:rPr>
              <a:t>: 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800" dirty="0">
                <a:cs typeface="Times New Roman" pitchFamily="18" charset="0"/>
              </a:rPr>
              <a:t>+</a:t>
            </a:r>
            <a:r>
              <a:rPr lang="vi-VN" altLang="en-US" sz="2800" dirty="0">
                <a:cs typeface="Times New Roman" pitchFamily="18" charset="0"/>
              </a:rPr>
              <a:t> Chuyển các phân số có </a:t>
            </a:r>
            <a:r>
              <a:rPr lang="vi-VN" altLang="en-US" sz="28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800" dirty="0">
                <a:cs typeface="Times New Roman" pitchFamily="18" charset="0"/>
              </a:rPr>
              <a:t> </a:t>
            </a:r>
            <a:r>
              <a:rPr lang="vi-VN" altLang="en-US" sz="2800" dirty="0">
                <a:solidFill>
                  <a:srgbClr val="FF0000"/>
                </a:solidFill>
                <a:cs typeface="Times New Roman" pitchFamily="18" charset="0"/>
              </a:rPr>
              <a:t>âm</a:t>
            </a:r>
            <a:r>
              <a:rPr lang="vi-VN" altLang="en-US" sz="2800" dirty="0">
                <a:cs typeface="Times New Roman" pitchFamily="18" charset="0"/>
              </a:rPr>
              <a:t> thành các phân số bằng nó có </a:t>
            </a:r>
            <a:r>
              <a:rPr lang="vi-VN" altLang="en-US" sz="2800" dirty="0">
                <a:solidFill>
                  <a:srgbClr val="FF0000"/>
                </a:solidFill>
                <a:cs typeface="Times New Roman" pitchFamily="18" charset="0"/>
              </a:rPr>
              <a:t>mẫu</a:t>
            </a:r>
            <a:r>
              <a:rPr lang="vi-VN" altLang="en-US" sz="2800" dirty="0">
                <a:cs typeface="Times New Roman" pitchFamily="18" charset="0"/>
              </a:rPr>
              <a:t> </a:t>
            </a:r>
            <a:r>
              <a:rPr lang="vi-VN" altLang="en-US" sz="2800" dirty="0">
                <a:solidFill>
                  <a:srgbClr val="FF0000"/>
                </a:solidFill>
                <a:cs typeface="Times New Roman" pitchFamily="18" charset="0"/>
              </a:rPr>
              <a:t>dương</a:t>
            </a:r>
            <a:r>
              <a:rPr lang="en-US" altLang="en-US" sz="2800" dirty="0">
                <a:cs typeface="Times New Roman" pitchFamily="18" charset="0"/>
              </a:rPr>
              <a:t>.</a:t>
            </a:r>
          </a:p>
          <a:p>
            <a:pPr algn="just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en-US" sz="2800" dirty="0">
                <a:cs typeface="Times New Roman" pitchFamily="18" charset="0"/>
              </a:rPr>
              <a:t>+</a:t>
            </a:r>
            <a:r>
              <a:rPr lang="vi-VN" altLang="en-US" sz="2800" dirty="0">
                <a:cs typeface="Times New Roman" pitchFamily="18" charset="0"/>
              </a:rPr>
              <a:t> Rút gọn các phân số đến </a:t>
            </a:r>
            <a:r>
              <a:rPr lang="vi-VN" altLang="en-US" sz="2800" dirty="0">
                <a:solidFill>
                  <a:srgbClr val="FF0000"/>
                </a:solidFill>
                <a:cs typeface="Times New Roman" pitchFamily="18" charset="0"/>
              </a:rPr>
              <a:t>tối giản</a:t>
            </a:r>
            <a:r>
              <a:rPr lang="en-US" altLang="en-US" sz="2800" dirty="0" smtClean="0">
                <a:cs typeface="Times New Roman" pitchFamily="18" charset="0"/>
              </a:rPr>
              <a:t>.</a:t>
            </a:r>
            <a:endParaRPr lang="en-US" altLang="en-US" sz="2400" b="1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23695" y="220718"/>
            <a:ext cx="8292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85087" y="673920"/>
          <a:ext cx="2646637" cy="71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087" y="673920"/>
                        <a:ext cx="2646637" cy="713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39311" y="155553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1974" y="1944415"/>
            <a:ext cx="2554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47868" y="1819493"/>
          <a:ext cx="3713470" cy="72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7868" y="1819493"/>
                        <a:ext cx="3713470" cy="724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75032" y="2638093"/>
            <a:ext cx="5150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C = BCNN(5,35,20,28,7) = 14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956300" y="2336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336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12378" y="3238445"/>
          <a:ext cx="8628363" cy="62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9" imgW="5397480" imgH="393480" progId="Equation.DSMT4">
                  <p:embed/>
                </p:oleObj>
              </mc:Choice>
              <mc:Fallback>
                <p:oleObj name="Equation" r:id="rId9" imgW="5397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378" y="3238445"/>
                        <a:ext cx="8628363" cy="629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38704" y="456149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       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20932" y="4457646"/>
          <a:ext cx="3183745" cy="67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Equation" r:id="rId11" imgW="1866600" imgH="393480" progId="Equation.DSMT4">
                  <p:embed/>
                </p:oleObj>
              </mc:Choice>
              <mc:Fallback>
                <p:oleObj name="Equation" r:id="rId11" imgW="1866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32" y="4457646"/>
                        <a:ext cx="3183745" cy="6714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51514" y="4457645"/>
          <a:ext cx="3196188" cy="74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13" imgW="1688760" imgH="393480" progId="Equation.DSMT4">
                  <p:embed/>
                </p:oleObj>
              </mc:Choice>
              <mc:Fallback>
                <p:oleObj name="Equation" r:id="rId13" imgW="16887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514" y="4457645"/>
                        <a:ext cx="3196188" cy="744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8</TotalTime>
  <Words>644</Words>
  <Application>Microsoft Office PowerPoint</Application>
  <PresentationFormat>Widescreen</PresentationFormat>
  <Paragraphs>7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Symbol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ThiHanh</dc:creator>
  <cp:lastModifiedBy>Windows User</cp:lastModifiedBy>
  <cp:revision>150</cp:revision>
  <dcterms:created xsi:type="dcterms:W3CDTF">2020-04-12T13:17:25Z</dcterms:created>
  <dcterms:modified xsi:type="dcterms:W3CDTF">2022-01-11T01:13:46Z</dcterms:modified>
</cp:coreProperties>
</file>